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340163" w:rsidRPr="00194E63" w:rsidTr="00B54252">
        <w:tc>
          <w:tcPr>
            <w:tcW w:w="2235" w:type="dxa"/>
          </w:tcPr>
          <w:p w:rsidR="00340163" w:rsidRPr="00194E63" w:rsidRDefault="003401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340163" w:rsidRPr="00194E63" w:rsidRDefault="00340163" w:rsidP="008C2A8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340163" w:rsidRPr="00194E63" w:rsidTr="00B54252">
        <w:tc>
          <w:tcPr>
            <w:tcW w:w="2235" w:type="dxa"/>
          </w:tcPr>
          <w:p w:rsidR="00340163" w:rsidRPr="00194E63" w:rsidRDefault="003401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340163" w:rsidRPr="00194E63" w:rsidRDefault="00340163" w:rsidP="008C2A8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705567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DA00DD" w:rsidRPr="00705567">
        <w:rPr>
          <w:rFonts w:ascii="Times New Roman" w:eastAsia="Calibri" w:hAnsi="Times New Roman" w:cs="Times New Roman"/>
          <w:sz w:val="28"/>
          <w:szCs w:val="28"/>
          <w:lang w:eastAsia="ru-RU"/>
        </w:rPr>
        <w:t>5</w:t>
      </w:r>
    </w:p>
    <w:p w:rsidR="00392593" w:rsidRPr="00705567" w:rsidRDefault="00392593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2593" w:rsidRPr="00210E3F" w:rsidRDefault="00392593" w:rsidP="00392593">
      <w:pPr>
        <w:pStyle w:val="a6"/>
        <w:spacing w:after="0"/>
        <w:jc w:val="center"/>
        <w:rPr>
          <w:b/>
          <w:sz w:val="28"/>
          <w:szCs w:val="28"/>
        </w:rPr>
      </w:pPr>
      <w:r w:rsidRPr="00210E3F">
        <w:rPr>
          <w:b/>
          <w:sz w:val="28"/>
          <w:szCs w:val="28"/>
        </w:rPr>
        <w:t>Вариант 30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DA00D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r w:rsidR="00DA00D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ходы графа в глубину и ширину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B54252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л: доцент кафедры ФН3-КФ</w:t>
            </w:r>
          </w:p>
        </w:tc>
        <w:tc>
          <w:tcPr>
            <w:tcW w:w="4786" w:type="dxa"/>
          </w:tcPr>
          <w:p w:rsidR="00194E63" w:rsidRPr="00194E63" w:rsidRDefault="00402ECA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7CE9" w:rsidRPr="00194E63" w:rsidRDefault="000B7CE9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256F0D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 w:rsidRPr="00A63E8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697669" w:rsidRPr="00A63E83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194E63"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A63E83" w:rsidRPr="00424391" w:rsidRDefault="0084719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ализация </w:t>
      </w:r>
      <w:r w:rsidR="00385088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>ов обхода простого неориентированного графа в глубину и ширину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оиск с их помощью путей между двумя заданными вершинами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</w:p>
    <w:p w:rsid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495594" w:rsidRDefault="0049559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читайте из файла «data.txt» значения переменн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>ых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461F8F"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 w:rsidR="00461F8F"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61F8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rget</w:t>
      </w:r>
      <w:proofErr w:type="spellEnd"/>
      <w:r w:rsid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>и матрицу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межности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15D0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а </w:t>
      </w:r>
      <w:r w:rsidR="00847193" w:rsidRPr="00001709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6" o:title=""/>
          </v:shape>
          <o:OLEObject Type="Embed" ProgID="Equation.DSMT4" ShapeID="_x0000_i1025" DrawAspect="Content" ObjectID="_1697839467" r:id="rId7"/>
        </w:objec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воего варианта.</w:t>
      </w:r>
    </w:p>
    <w:p w:rsidR="00194E63" w:rsidRPr="00495594" w:rsidRDefault="00A9625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ь</w:t>
      </w:r>
      <w:r w:rsidR="00495594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те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грамму </w:t>
      </w:r>
      <w:r w:rsidR="00E04E63" w:rsidRPr="00E0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хода графа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61F8F" w:rsidRPr="00424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глубину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йдите с её помощью путь из вершины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вершину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61F8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rget</w:t>
      </w:r>
      <w:proofErr w:type="spellEnd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>и его длину, и</w:t>
      </w:r>
      <w:r w:rsidR="00461F8F"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 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бщите, что 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ого пути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61F8F" w:rsidRDefault="00461F8F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авьте программу </w:t>
      </w:r>
      <w:r w:rsidRPr="00E0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хода графа </w:t>
      </w:r>
      <w:r w:rsidRPr="00424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ширин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йдите с её помощью </w:t>
      </w:r>
      <w:r w:rsidRPr="00461F8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ратчайш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ть из вершины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вершину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rget</w:t>
      </w:r>
      <w:proofErr w:type="spellEnd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о длину</w:t>
      </w:r>
      <w:r w:rsidR="00B6010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бщите, что </w:t>
      </w:r>
      <w:r w:rsidR="00484959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ого пути н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9A2E59" w:rsidRPr="001B73DD" w:rsidRDefault="0069766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рисуй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 графе пути, найденные в пунктах 2 и 3.</w:t>
      </w: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т пункт задания можно сделать как с помощью компьютера, так и вручную.</w:t>
      </w:r>
    </w:p>
    <w:p w:rsidR="00194E63" w:rsidRPr="00424391" w:rsidRDefault="00194E63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63E83" w:rsidRPr="00424391" w:rsidRDefault="00A63E83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97669" w:rsidRPr="0067271D" w:rsidRDefault="00697669" w:rsidP="00697669">
      <w:pPr>
        <w:spacing w:after="0"/>
        <w:jc w:val="both"/>
        <w:rPr>
          <w:rFonts w:ascii="Calibri" w:eastAsia="Calibri" w:hAnsi="Calibri" w:cs="Times New Roman"/>
          <w:b/>
          <w:sz w:val="28"/>
          <w:szCs w:val="28"/>
        </w:rPr>
      </w:pPr>
      <w:r w:rsidRPr="0067271D">
        <w:rPr>
          <w:rFonts w:ascii="Calibri" w:eastAsia="Calibri" w:hAnsi="Calibri" w:cs="Times New Roman"/>
          <w:b/>
          <w:sz w:val="28"/>
          <w:szCs w:val="28"/>
        </w:rPr>
        <w:t>П</w:t>
      </w:r>
      <w:r>
        <w:rPr>
          <w:rFonts w:ascii="Calibri" w:eastAsia="Calibri" w:hAnsi="Calibri" w:cs="Times New Roman"/>
          <w:b/>
          <w:sz w:val="28"/>
          <w:szCs w:val="28"/>
        </w:rPr>
        <w:t>ример:</w:t>
      </w:r>
    </w:p>
    <w:p w:rsidR="00A63E83" w:rsidRPr="00424391" w:rsidRDefault="00A63E83" w:rsidP="0069766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697669" w:rsidRPr="00E83285" w:rsidRDefault="00697669" w:rsidP="0069766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ходные данные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>17   2  13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1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1 0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1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1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0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1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697669" w:rsidRPr="00697669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A63E83">
        <w:rPr>
          <w:rFonts w:ascii="Courier New" w:eastAsia="Calibri" w:hAnsi="Courier New" w:cs="Courier New"/>
          <w:sz w:val="20"/>
          <w:szCs w:val="20"/>
        </w:rPr>
        <w:t xml:space="preserve"> 0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A63E83">
        <w:rPr>
          <w:rFonts w:ascii="Courier New" w:eastAsia="Calibri" w:hAnsi="Courier New" w:cs="Courier New"/>
          <w:sz w:val="20"/>
          <w:szCs w:val="20"/>
        </w:rPr>
        <w:t xml:space="preserve"> 1 0 </w:t>
      </w:r>
      <w:proofErr w:type="spellStart"/>
      <w:r w:rsidRPr="00A63E83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A63E83" w:rsidRPr="00424391" w:rsidRDefault="00A63E83" w:rsidP="0069766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697669" w:rsidRPr="00E83285" w:rsidRDefault="00697669" w:rsidP="0069766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ыходные данные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A63E83">
        <w:rPr>
          <w:rFonts w:ascii="Courier New" w:eastAsia="Calibri" w:hAnsi="Courier New" w:cs="Courier New"/>
          <w:b/>
          <w:sz w:val="20"/>
          <w:szCs w:val="20"/>
        </w:rPr>
        <w:t xml:space="preserve">Путь из  2  в  13  в глубину: 2 -&gt; 11 -&gt; 3 -&gt; 8 -&gt; 10 -&gt; 13 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A63E83">
        <w:rPr>
          <w:rFonts w:ascii="Courier New" w:eastAsia="Calibri" w:hAnsi="Courier New" w:cs="Courier New"/>
          <w:b/>
          <w:sz w:val="20"/>
          <w:szCs w:val="20"/>
        </w:rPr>
        <w:t>Длина =  5</w:t>
      </w:r>
    </w:p>
    <w:p w:rsidR="00A63E83" w:rsidRPr="00A63E83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A63E83">
        <w:rPr>
          <w:rFonts w:ascii="Courier New" w:eastAsia="Calibri" w:hAnsi="Courier New" w:cs="Courier New"/>
          <w:b/>
          <w:sz w:val="20"/>
          <w:szCs w:val="20"/>
        </w:rPr>
        <w:t xml:space="preserve">Путь из  2  в  13  в ширину: 2 -&gt; 11 -&gt; 10 -&gt; 13 </w:t>
      </w:r>
    </w:p>
    <w:p w:rsidR="00697669" w:rsidRPr="00742807" w:rsidRDefault="00A63E83" w:rsidP="00A63E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A63E83">
        <w:rPr>
          <w:rFonts w:ascii="Courier New" w:eastAsia="Calibri" w:hAnsi="Courier New" w:cs="Courier New"/>
          <w:b/>
          <w:sz w:val="20"/>
          <w:szCs w:val="20"/>
        </w:rPr>
        <w:t>Длина =  3</w:t>
      </w:r>
    </w:p>
    <w:p w:rsidR="00697669" w:rsidRPr="00424391" w:rsidRDefault="00697669" w:rsidP="00697669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63E83" w:rsidRPr="00424391" w:rsidRDefault="00A63E83" w:rsidP="00697669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Теоретическая часть:</w:t>
      </w:r>
    </w:p>
    <w:p w:rsidR="00847193" w:rsidRDefault="00847193" w:rsidP="0084719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1</w:t>
      </w:r>
      <w:r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="0078689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акой граф называется простым?</w:t>
      </w:r>
    </w:p>
    <w:p w:rsidR="00C34526" w:rsidRDefault="00847193" w:rsidP="00C3452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="0078689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акой граф называется неориентированным? Каким свойством обладает его матрица смежности?</w:t>
      </w:r>
    </w:p>
    <w:p w:rsidR="00CB6974" w:rsidRDefault="00CB6974" w:rsidP="00C3452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3. Что такое путь на графе? Что называется длиной пути?</w:t>
      </w:r>
    </w:p>
    <w:p w:rsidR="00786896" w:rsidRDefault="00F85F9D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4</w:t>
      </w:r>
      <w:r w:rsidR="00847193"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 w:rsid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="0078689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Приведите пример графа и двух его вершин, для которых обход в глубину находит</w:t>
      </w:r>
    </w:p>
    <w:p w:rsidR="00786896" w:rsidRDefault="00786896" w:rsidP="00786896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а) кратчайший путь;</w:t>
      </w:r>
    </w:p>
    <w:p w:rsidR="00E634C6" w:rsidRPr="00847193" w:rsidRDefault="00786896" w:rsidP="00786896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б) не кратчайший путь.</w:t>
      </w:r>
    </w:p>
    <w:p w:rsidR="00847193" w:rsidRPr="00750F60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50F60" w:rsidRPr="00750F60" w:rsidRDefault="00CC7D5E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На отдельных страницах приведите листинг программы и вывод результатов её работы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C3452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лены программы, 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уществляющие </w:t>
      </w:r>
      <w:r w:rsidR="00CB6974">
        <w:rPr>
          <w:rFonts w:ascii="Times New Roman" w:eastAsia="Times New Roman" w:hAnsi="Times New Roman" w:cs="Times New Roman"/>
          <w:sz w:val="28"/>
          <w:szCs w:val="28"/>
          <w:lang w:eastAsia="ru-RU"/>
        </w:rPr>
        <w:t>обход простого неориентированного графа в глубину и ширину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CB69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оиск с их помощью пути между двумя заданными вершинами</w:t>
      </w:r>
      <w:r w:rsidR="0012551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750F60" w:rsidRPr="004D4816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D4816" w:rsidRDefault="004D4816" w:rsidP="004D48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D4816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01709"/>
    <w:rsid w:val="00077E43"/>
    <w:rsid w:val="00090421"/>
    <w:rsid w:val="000B7CE9"/>
    <w:rsid w:val="00125512"/>
    <w:rsid w:val="00194E63"/>
    <w:rsid w:val="001B73DD"/>
    <w:rsid w:val="00256F0D"/>
    <w:rsid w:val="00260D3B"/>
    <w:rsid w:val="00263E56"/>
    <w:rsid w:val="002B23B8"/>
    <w:rsid w:val="003157D0"/>
    <w:rsid w:val="00340163"/>
    <w:rsid w:val="0038027B"/>
    <w:rsid w:val="00385088"/>
    <w:rsid w:val="00392593"/>
    <w:rsid w:val="00393C20"/>
    <w:rsid w:val="003B2CE0"/>
    <w:rsid w:val="003C7D59"/>
    <w:rsid w:val="004017A2"/>
    <w:rsid w:val="00402ECA"/>
    <w:rsid w:val="00424391"/>
    <w:rsid w:val="00461F8F"/>
    <w:rsid w:val="00483D69"/>
    <w:rsid w:val="00484959"/>
    <w:rsid w:val="00495594"/>
    <w:rsid w:val="004C42EA"/>
    <w:rsid w:val="004D4816"/>
    <w:rsid w:val="00505224"/>
    <w:rsid w:val="005256CB"/>
    <w:rsid w:val="00563326"/>
    <w:rsid w:val="00591645"/>
    <w:rsid w:val="005C06ED"/>
    <w:rsid w:val="005E2388"/>
    <w:rsid w:val="005F094C"/>
    <w:rsid w:val="00697669"/>
    <w:rsid w:val="00705567"/>
    <w:rsid w:val="00750F60"/>
    <w:rsid w:val="00786896"/>
    <w:rsid w:val="00801150"/>
    <w:rsid w:val="00830C09"/>
    <w:rsid w:val="00847193"/>
    <w:rsid w:val="008622D6"/>
    <w:rsid w:val="00893FB1"/>
    <w:rsid w:val="008E0224"/>
    <w:rsid w:val="009A2E59"/>
    <w:rsid w:val="009D277D"/>
    <w:rsid w:val="00A63E83"/>
    <w:rsid w:val="00A92524"/>
    <w:rsid w:val="00A96254"/>
    <w:rsid w:val="00AA15CA"/>
    <w:rsid w:val="00AB7157"/>
    <w:rsid w:val="00AD4A80"/>
    <w:rsid w:val="00B6010B"/>
    <w:rsid w:val="00C34526"/>
    <w:rsid w:val="00C401D1"/>
    <w:rsid w:val="00CB3E83"/>
    <w:rsid w:val="00CB6974"/>
    <w:rsid w:val="00CC7D5E"/>
    <w:rsid w:val="00CD68C1"/>
    <w:rsid w:val="00CE59A8"/>
    <w:rsid w:val="00D13948"/>
    <w:rsid w:val="00D33260"/>
    <w:rsid w:val="00D43E4A"/>
    <w:rsid w:val="00DA00DD"/>
    <w:rsid w:val="00DB2F82"/>
    <w:rsid w:val="00DF3076"/>
    <w:rsid w:val="00E03DBD"/>
    <w:rsid w:val="00E04E63"/>
    <w:rsid w:val="00E215D0"/>
    <w:rsid w:val="00E634C6"/>
    <w:rsid w:val="00F85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594"/>
    <w:pPr>
      <w:ind w:left="720"/>
      <w:contextualSpacing/>
    </w:pPr>
  </w:style>
  <w:style w:type="paragraph" w:styleId="a6">
    <w:name w:val="Body Text"/>
    <w:basedOn w:val="a"/>
    <w:link w:val="a7"/>
    <w:rsid w:val="00392593"/>
    <w:pPr>
      <w:spacing w:after="12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92593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3</Pages>
  <Words>493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34</cp:revision>
  <dcterms:created xsi:type="dcterms:W3CDTF">2015-10-25T16:46:00Z</dcterms:created>
  <dcterms:modified xsi:type="dcterms:W3CDTF">2021-11-07T22:18:00Z</dcterms:modified>
</cp:coreProperties>
</file>